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7"/>
  </p:notesMasterIdLst>
  <p:sldIdLst>
    <p:sldId id="368" r:id="rId2"/>
    <p:sldId id="573" r:id="rId3"/>
    <p:sldId id="601" r:id="rId4"/>
    <p:sldId id="604" r:id="rId5"/>
    <p:sldId id="607" r:id="rId6"/>
    <p:sldId id="608" r:id="rId7"/>
    <p:sldId id="578" r:id="rId8"/>
    <p:sldId id="602" r:id="rId9"/>
    <p:sldId id="605" r:id="rId10"/>
    <p:sldId id="609" r:id="rId11"/>
    <p:sldId id="612" r:id="rId12"/>
    <p:sldId id="613" r:id="rId13"/>
    <p:sldId id="579" r:id="rId14"/>
    <p:sldId id="603" r:id="rId15"/>
    <p:sldId id="381" r:id="rId16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D42AB51E-7BD1-A18E-3CA3-67A2867E2C59}" name="Hung Pham" initials="HP" userId="e50903cc352feb4f" providerId="Windows Live"/>
</p188: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3FF"/>
    <a:srgbClr val="FFECAF"/>
    <a:srgbClr val="FF4FFF"/>
    <a:srgbClr val="CC00CC"/>
    <a:srgbClr val="7F7F7F"/>
    <a:srgbClr val="E6E6E6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439" autoAdjust="0"/>
    <p:restoredTop sz="94660"/>
  </p:normalViewPr>
  <p:slideViewPr>
    <p:cSldViewPr snapToGrid="0">
      <p:cViewPr varScale="1">
        <p:scale>
          <a:sx n="64" d="100"/>
          <a:sy n="64" d="100"/>
        </p:scale>
        <p:origin x="732" y="4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microsoft.com/office/2018/10/relationships/authors" Target="author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D7292D-5B6E-4748-BD46-8839EDC60379}" type="datetimeFigureOut">
              <a:rPr lang="en-US" smtClean="0"/>
              <a:t>12/17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768A89-F29B-44A5-93B5-548F33E525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95223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2/1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74473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2/1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4845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2/1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71482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2/1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37904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2/1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24388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2/1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35964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2/17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7237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2/17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4769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2/17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75244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2/1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0095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2/1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04511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8AE751-BC33-4D44-9EB8-F7A13F929D3E}" type="datetimeFigureOut">
              <a:rPr lang="en-US" smtClean="0"/>
              <a:pPr/>
              <a:t>12/1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85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7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0.png"/><Relationship Id="rId2" Type="http://schemas.openxmlformats.org/officeDocument/2006/relationships/image" Target="../media/image5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2.wmf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6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7" Type="http://schemas.openxmlformats.org/officeDocument/2006/relationships/image" Target="../media/image7.wmf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3570047-0C4B-697C-0A36-621A118120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2837" y="1339090"/>
            <a:ext cx="11110293" cy="85407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4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BẤT ĐẲNG THỨC </a:t>
            </a:r>
            <a:endParaRPr lang="en-US" sz="4000">
              <a:solidFill>
                <a:srgbClr val="FFFF00"/>
              </a:solidFill>
            </a:endParaRPr>
          </a:p>
        </p:txBody>
      </p:sp>
      <p:sp>
        <p:nvSpPr>
          <p:cNvPr id="3" name="Content Placeholder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0966A0B-CCC3-E8DD-2DB9-5FDCAFE2E7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211001" y="2205309"/>
            <a:ext cx="1393963" cy="5310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iết 3)</a:t>
            </a: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689129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BBFB3FB-90D7-63C6-FEF9-0F275CC29C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 : BẤT ĐẲNG THỨC ( Tiết 3 )</a:t>
            </a:r>
            <a:endParaRPr lang="en-US" sz="3200">
              <a:solidFill>
                <a:srgbClr val="FFFF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91568" y="694485"/>
            <a:ext cx="580581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28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it-IT" sz="28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(SGK trang 34). </a:t>
            </a:r>
            <a:r>
              <a:rPr lang="it-IT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ứng minh :</a:t>
            </a:r>
            <a:endParaRPr lang="en-US" sz="28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1262" y="2296251"/>
            <a:ext cx="492727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) 2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+ 4 &gt; 2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+ 3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 &gt; n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0" name="Rectangle 9"/>
          <p:cNvSpPr/>
          <p:nvPr/>
        </p:nvSpPr>
        <p:spPr>
          <a:xfrm>
            <a:off x="6206887" y="1344845"/>
            <a:ext cx="5693760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) Vì </a:t>
            </a:r>
            <a:r>
              <a:rPr lang="en-US" sz="2800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 &gt;  n </a:t>
            </a:r>
            <a:r>
              <a:rPr lang="en-US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ên </a:t>
            </a:r>
            <a:r>
              <a:rPr lang="en-US" sz="2800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m &gt; 2n</a:t>
            </a:r>
          </a:p>
          <a:p>
            <a:pPr>
              <a:lnSpc>
                <a:spcPct val="150000"/>
              </a:lnSpc>
            </a:pPr>
            <a:r>
              <a:rPr lang="en-US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ên 2</a:t>
            </a:r>
            <a:r>
              <a:rPr lang="en-US" sz="2800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+ 4 &gt; 2</a:t>
            </a:r>
            <a:r>
              <a:rPr lang="en-US" sz="2800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+ 4 (1)</a:t>
            </a:r>
          </a:p>
          <a:p>
            <a:pPr>
              <a:lnSpc>
                <a:spcPct val="150000"/>
              </a:lnSpc>
            </a:pPr>
            <a:r>
              <a:rPr lang="en-US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ì 4 &gt; 3 nên 2</a:t>
            </a:r>
            <a:r>
              <a:rPr lang="en-US" sz="2800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+ 4 &gt; 2</a:t>
            </a:r>
            <a:r>
              <a:rPr lang="en-US" sz="2800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+ 3 (2)</a:t>
            </a:r>
          </a:p>
          <a:p>
            <a:pPr>
              <a:lnSpc>
                <a:spcPct val="150000"/>
              </a:lnSpc>
            </a:pPr>
            <a:r>
              <a:rPr lang="en-US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ừ (1) và (2) ta có : 2</a:t>
            </a:r>
            <a:r>
              <a:rPr lang="en-US" sz="2800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+ 4 &gt; 2</a:t>
            </a:r>
            <a:r>
              <a:rPr lang="en-US" sz="2800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+ 3</a:t>
            </a:r>
          </a:p>
          <a:p>
            <a:pPr>
              <a:lnSpc>
                <a:spcPct val="150000"/>
              </a:lnSpc>
            </a:pPr>
            <a:r>
              <a:rPr lang="en-US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ậy 2</a:t>
            </a:r>
            <a:r>
              <a:rPr lang="en-US" sz="2800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+ 4 &gt; 2</a:t>
            </a:r>
            <a:r>
              <a:rPr lang="en-US" sz="2800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+ 3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5916705" y="694485"/>
            <a:ext cx="0" cy="616351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-14496" y="1321807"/>
                <a:ext cx="6013569" cy="7834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.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+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.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3</m:t>
                        </m:r>
                      </m:den>
                    </m:f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+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3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.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4</m:t>
                        </m:r>
                      </m:den>
                    </m:f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Cambria Math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&lt;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      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+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4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5</m:t>
                        </m:r>
                      </m:den>
                    </m:f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ớ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i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≠ 0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4496" y="1321807"/>
                <a:ext cx="6013569" cy="783420"/>
              </a:xfrm>
              <a:prstGeom prst="rect">
                <a:avLst/>
              </a:prstGeom>
              <a:blipFill>
                <a:blip r:embed="rId2"/>
                <a:stretch>
                  <a:fillRect l="-2130" b="-859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0F51CFD-B20E-25E9-B1B4-9543C826F1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784762"/>
              </p:ext>
            </p:extLst>
          </p:nvPr>
        </p:nvGraphicFramePr>
        <p:xfrm>
          <a:off x="3513137" y="1455434"/>
          <a:ext cx="451644" cy="516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7480" imgH="203040" progId="Equation.DSMT4">
                  <p:embed/>
                </p:oleObj>
              </mc:Choice>
              <mc:Fallback>
                <p:oleObj name="Equation" r:id="rId3" imgW="17748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B47BF23-3E4A-4B41-E9E9-81EB445A20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13137" y="1455434"/>
                        <a:ext cx="451644" cy="516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1921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BBFB3FB-90D7-63C6-FEF9-0F275CC29C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 : BẤT ĐẲNG THỨC ( Tiết 3 )</a:t>
            </a:r>
            <a:endParaRPr lang="en-US" sz="3200">
              <a:solidFill>
                <a:srgbClr val="FFFF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91568" y="694485"/>
            <a:ext cx="580581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28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it-IT" sz="28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(SGK trang 34). </a:t>
            </a:r>
            <a:r>
              <a:rPr lang="it-IT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ứng minh :</a:t>
            </a:r>
            <a:endParaRPr lang="en-US" sz="28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19389" y="1321679"/>
            <a:ext cx="492727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) Cho </a:t>
            </a:r>
            <a:r>
              <a:rPr lang="en-US" sz="2800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 &gt; b &gt; 0</a:t>
            </a:r>
            <a:r>
              <a:rPr lang="en-US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Chứng minh: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5973844" y="694485"/>
            <a:ext cx="0" cy="616351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5987701" y="828007"/>
            <a:ext cx="137277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iải: </a:t>
            </a:r>
          </a:p>
        </p:txBody>
      </p:sp>
      <p:sp>
        <p:nvSpPr>
          <p:cNvPr id="25" name="Rectangle 24"/>
          <p:cNvSpPr/>
          <p:nvPr/>
        </p:nvSpPr>
        <p:spPr>
          <a:xfrm>
            <a:off x="137904" y="2735965"/>
            <a:ext cx="564138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276216" y="3340646"/>
                <a:ext cx="2352952" cy="9037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280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2022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280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2023</m:t>
                          </m:r>
                        </m:den>
                      </m:f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m:t>v</m:t>
                      </m:r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à </m:t>
                      </m:r>
                      <m:f>
                        <m:f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280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2023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280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2024</m:t>
                          </m:r>
                        </m:den>
                      </m:f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6216" y="3340646"/>
                <a:ext cx="2352952" cy="90370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1935851" y="1859505"/>
                <a:ext cx="1054519" cy="9037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 </m:t>
                      </m:r>
                      <m:f>
                        <m:fPr>
                          <m:ctrlPr>
                            <a:rPr lang="en-US" sz="28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2800" i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a</m:t>
                          </m:r>
                        </m:den>
                      </m:f>
                      <m:r>
                        <m:rPr>
                          <m:nor/>
                        </m:rPr>
                        <a:rPr lang="en-US" sz="280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m:t>&lt;</m:t>
                      </m:r>
                      <m:f>
                        <m:f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280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b</m:t>
                          </m:r>
                        </m:den>
                      </m:f>
                    </m:oMath>
                  </m:oMathPara>
                </a14:m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5851" y="1859505"/>
                <a:ext cx="1054519" cy="903709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659094" y="1516829"/>
                <a:ext cx="6096000" cy="4821576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800" dirty="0">
                    <a:solidFill>
                      <a:schemeClr val="bg1"/>
                    </a:solidFill>
                    <a:latin typeface="+mj-lt"/>
                  </a:rPr>
                  <a:t>    </a:t>
                </a:r>
                <a:r>
                  <a:rPr lang="vi-VN" sz="2800" dirty="0">
                    <a:solidFill>
                      <a:schemeClr val="bg1"/>
                    </a:solidFill>
                    <a:latin typeface="+mj-lt"/>
                  </a:rPr>
                  <a:t>a)</a:t>
                </a:r>
                <a:r>
                  <a:rPr lang="en-US" sz="2800" dirty="0">
                    <a:solidFill>
                      <a:schemeClr val="bg1"/>
                    </a:solidFill>
                    <a:latin typeface="+mj-lt"/>
                  </a:rPr>
                  <a:t> </a:t>
                </a:r>
                <a:r>
                  <a:rPr lang="vi-VN" sz="2800" dirty="0">
                    <a:solidFill>
                      <a:schemeClr val="bg1"/>
                    </a:solidFill>
                    <a:latin typeface="+mj-lt"/>
                  </a:rPr>
                  <a:t>Xét hiệu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a</m:t>
                        </m:r>
                      </m:den>
                    </m:f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b</m:t>
                        </m:r>
                      </m:den>
                    </m:f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= 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b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a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ab</m:t>
                        </m:r>
                      </m:den>
                    </m:f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800" dirty="0">
                    <a:solidFill>
                      <a:schemeClr val="bg1"/>
                    </a:solidFill>
                    <a:latin typeface="+mj-lt"/>
                  </a:rPr>
                  <a:t>        </a:t>
                </a:r>
                <a:r>
                  <a:rPr lang="vi-VN" sz="2800" dirty="0">
                    <a:solidFill>
                      <a:schemeClr val="bg1"/>
                    </a:solidFill>
                    <a:latin typeface="+mj-lt"/>
                  </a:rPr>
                  <a:t>Vì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&gt;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&gt;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0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+mj-lt"/>
                  </a:rPr>
                  <a:t>nê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&lt;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0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2800" dirty="0">
                    <a:solidFill>
                      <a:schemeClr val="bg1"/>
                    </a:solidFill>
                    <a:latin typeface="+mj-lt"/>
                  </a:rPr>
                  <a:t>v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ab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&gt;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0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800" dirty="0">
                    <a:solidFill>
                      <a:schemeClr val="bg1"/>
                    </a:solidFill>
                    <a:latin typeface="+mj-lt"/>
                  </a:rPr>
                  <a:t>        </a:t>
                </a:r>
                <a:r>
                  <a:rPr lang="vi-VN" sz="2800" dirty="0">
                    <a:solidFill>
                      <a:schemeClr val="bg1"/>
                    </a:solidFill>
                    <a:latin typeface="+mj-lt"/>
                  </a:rPr>
                  <a:t>Do đó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b</m:t>
                        </m:r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a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ab</m:t>
                        </m:r>
                      </m:den>
                    </m:f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&lt;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0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2800" dirty="0">
                    <a:solidFill>
                      <a:schemeClr val="bg1"/>
                    </a:solidFill>
                    <a:latin typeface="+mj-lt"/>
                  </a:rPr>
                  <a:t>hay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a</m:t>
                        </m:r>
                      </m:den>
                    </m:f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b</m:t>
                        </m:r>
                      </m:den>
                    </m:f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&lt;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0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800" dirty="0">
                    <a:solidFill>
                      <a:schemeClr val="bg1"/>
                    </a:solidFill>
                    <a:latin typeface="+mj-lt"/>
                  </a:rPr>
                  <a:t>        </a:t>
                </a:r>
                <a:r>
                  <a:rPr lang="vi-VN" sz="2800" dirty="0">
                    <a:solidFill>
                      <a:schemeClr val="bg1"/>
                    </a:solidFill>
                    <a:latin typeface="+mj-lt"/>
                  </a:rPr>
                  <a:t>Hay</a:t>
                </a:r>
                <a:r>
                  <a:rPr lang="en-US" sz="2800" dirty="0">
                    <a:solidFill>
                      <a:schemeClr val="bg1"/>
                    </a:solidFill>
                    <a:latin typeface="+mj-lt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a</m:t>
                        </m:r>
                      </m:den>
                    </m:f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&lt; 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b</m:t>
                        </m:r>
                      </m:den>
                    </m:f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800" dirty="0">
                    <a:solidFill>
                      <a:schemeClr val="bg1"/>
                    </a:solidFill>
                    <a:latin typeface="+mj-lt"/>
                  </a:rPr>
                  <a:t>       </a:t>
                </a:r>
                <a:r>
                  <a:rPr lang="vi-VN" sz="2800" dirty="0">
                    <a:solidFill>
                      <a:schemeClr val="bg1"/>
                    </a:solidFill>
                    <a:latin typeface="+mj-lt"/>
                  </a:rPr>
                  <a:t>Vậy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a</m:t>
                        </m:r>
                      </m:den>
                    </m:f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&lt;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b</m:t>
                        </m:r>
                      </m:den>
                    </m:f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9094" y="1516829"/>
                <a:ext cx="6096000" cy="4821576"/>
              </a:xfrm>
              <a:prstGeom prst="rect">
                <a:avLst/>
              </a:prstGeom>
              <a:blipFill>
                <a:blip r:embed="rId7"/>
                <a:stretch>
                  <a:fillRect b="-50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88391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BBFB3FB-90D7-63C6-FEF9-0F275CC29C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 : BẤT ĐẲNG THỨC ( Tiết 3 )</a:t>
            </a:r>
            <a:endParaRPr lang="en-US" sz="3200">
              <a:solidFill>
                <a:srgbClr val="FFFF00"/>
              </a:solidFill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5389060" y="646729"/>
            <a:ext cx="0" cy="616351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5987701" y="699217"/>
            <a:ext cx="137277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iải: </a:t>
            </a:r>
          </a:p>
        </p:txBody>
      </p:sp>
      <p:sp>
        <p:nvSpPr>
          <p:cNvPr id="29" name="Rectangle 28"/>
          <p:cNvSpPr/>
          <p:nvPr/>
        </p:nvSpPr>
        <p:spPr>
          <a:xfrm>
            <a:off x="191568" y="694485"/>
            <a:ext cx="580581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28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it-IT" sz="28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(SGK trang 34). </a:t>
            </a:r>
            <a:r>
              <a:rPr lang="it-IT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ứng minh :</a:t>
            </a:r>
            <a:endParaRPr lang="en-US" sz="28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119389" y="1321679"/>
            <a:ext cx="492727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) Cho </a:t>
            </a:r>
            <a:r>
              <a:rPr lang="en-US" sz="2800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 &gt; b </a:t>
            </a:r>
            <a:r>
              <a:rPr lang="en-US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&gt; 0. Chứng minh:</a:t>
            </a:r>
          </a:p>
        </p:txBody>
      </p:sp>
      <p:sp>
        <p:nvSpPr>
          <p:cNvPr id="31" name="Rectangle 30"/>
          <p:cNvSpPr/>
          <p:nvPr/>
        </p:nvSpPr>
        <p:spPr>
          <a:xfrm>
            <a:off x="191568" y="2778526"/>
            <a:ext cx="492727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) Áp dụng kết quả trên, hãy so sánh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1276216" y="3340646"/>
                <a:ext cx="2352952" cy="9037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280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2022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280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2023</m:t>
                          </m:r>
                        </m:den>
                      </m:f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m:t>v</m:t>
                      </m:r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à </m:t>
                      </m:r>
                      <m:f>
                        <m:f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280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2023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280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2024</m:t>
                          </m:r>
                        </m:den>
                      </m:f>
                    </m:oMath>
                  </m:oMathPara>
                </a14:m>
                <a:endParaRPr lang="en-US" sz="28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6216" y="3340646"/>
                <a:ext cx="2352952" cy="903709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1935851" y="1859505"/>
                <a:ext cx="1033681" cy="9044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 </m:t>
                      </m:r>
                      <m:f>
                        <m:fPr>
                          <m:ctrlPr>
                            <a:rPr lang="en-US" sz="28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280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a</m:t>
                          </m:r>
                        </m:den>
                      </m:f>
                      <m:r>
                        <m:rPr>
                          <m:nor/>
                        </m:rPr>
                        <a:rPr lang="en-US" sz="280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m:t>&lt;</m:t>
                      </m:r>
                      <m:f>
                        <m:f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280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b</m:t>
                          </m:r>
                        </m:den>
                      </m:f>
                    </m:oMath>
                  </m:oMathPara>
                </a14:m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5851" y="1859505"/>
                <a:ext cx="1033681" cy="90441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553634" y="939180"/>
                <a:ext cx="6535271" cy="54630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vi-VN" sz="2800">
                    <a:solidFill>
                      <a:schemeClr val="bg1"/>
                    </a:solidFill>
                    <a:latin typeface="+mj-lt"/>
                    <a:cs typeface="Times New Roman" pitchFamily="18" charset="0"/>
                  </a:rPr>
                  <a:t>b) Ta có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2024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&gt;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2023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&gt;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0</m:t>
                    </m:r>
                  </m:oMath>
                </a14:m>
                <a:r>
                  <a:rPr lang="vi-VN" sz="2800">
                    <a:solidFill>
                      <a:schemeClr val="bg1"/>
                    </a:solidFill>
                    <a:latin typeface="+mj-lt"/>
                    <a:cs typeface="Times New Roman" pitchFamily="18" charset="0"/>
                  </a:rPr>
                  <a:t> nê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2023</m:t>
                        </m:r>
                      </m:den>
                    </m:f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&gt;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2024</m:t>
                        </m:r>
                      </m:den>
                    </m:f>
                  </m:oMath>
                </a14:m>
                <a:r>
                  <a:rPr lang="vi-VN" sz="280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8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800" b="0">
                    <a:solidFill>
                      <a:schemeClr val="bg1"/>
                    </a:solidFill>
                    <a:latin typeface="+mj-lt"/>
                    <a:cs typeface="Times New Roman" pitchFamily="18" charset="0"/>
                  </a:rPr>
                  <a:t>                     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hay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− 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2023</m:t>
                        </m:r>
                      </m:den>
                    </m:f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&lt;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2024</m:t>
                        </m:r>
                      </m:den>
                    </m:f>
                  </m:oMath>
                </a14:m>
                <a:endParaRPr lang="en-US" sz="28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80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Suy r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2023</m:t>
                        </m:r>
                      </m:den>
                    </m:f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&lt;1 −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2024</m:t>
                        </m:r>
                      </m:den>
                    </m:f>
                  </m:oMath>
                </a14:m>
                <a:endParaRPr lang="en-US" sz="28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80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h</a:t>
                </a:r>
                <a:r>
                  <a:rPr lang="vi-VN" sz="280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ay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202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2023</m:t>
                        </m:r>
                      </m:den>
                    </m:f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&lt;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2023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2024</m:t>
                        </m:r>
                      </m:den>
                    </m:f>
                  </m:oMath>
                </a14:m>
                <a:endParaRPr lang="en-US" sz="28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vi-VN" sz="2800">
                    <a:solidFill>
                      <a:schemeClr val="bg1"/>
                    </a:solidFill>
                    <a:latin typeface="+mj-lt"/>
                    <a:cs typeface="Times New Roman" pitchFamily="18" charset="0"/>
                  </a:rPr>
                  <a:t>Vậy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202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2023</m:t>
                        </m:r>
                      </m:den>
                    </m:f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&lt;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2023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2024</m:t>
                        </m:r>
                      </m:den>
                    </m:f>
                  </m:oMath>
                </a14:m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3634" y="939180"/>
                <a:ext cx="6535271" cy="5463034"/>
              </a:xfrm>
              <a:prstGeom prst="rect">
                <a:avLst/>
              </a:prstGeom>
              <a:blipFill rotWithShape="1">
                <a:blip r:embed="rId4"/>
                <a:stretch>
                  <a:fillRect l="-18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91831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992ADA-2F99-674B-DB6D-A8A7B9009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485" y="2177937"/>
            <a:ext cx="4075045" cy="785286"/>
          </a:xfrm>
        </p:spPr>
        <p:txBody>
          <a:bodyPr>
            <a:normAutofit/>
          </a:bodyPr>
          <a:lstStyle/>
          <a:p>
            <a:pPr algn="ctr"/>
            <a:r>
              <a:rPr lang="en-US" sz="32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ỦNG CỐ</a:t>
            </a:r>
            <a:endParaRPr lang="en-US" sz="3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1" name="Straight Connector 5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D6C259-9F67-D398-3D9B-EEE8F0C327FD}"/>
              </a:ext>
            </a:extLst>
          </p:cNvPr>
          <p:cNvCxnSpPr/>
          <p:nvPr/>
        </p:nvCxnSpPr>
        <p:spPr>
          <a:xfrm>
            <a:off x="682486" y="2970840"/>
            <a:ext cx="4075044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7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BBFB3FB-90D7-63C6-FEF9-0F275CC29CC6}"/>
              </a:ext>
            </a:extLst>
          </p:cNvPr>
          <p:cNvSpPr txBox="1">
            <a:spLocks/>
          </p:cNvSpPr>
          <p:nvPr/>
        </p:nvSpPr>
        <p:spPr>
          <a:xfrm>
            <a:off x="0" y="26643"/>
            <a:ext cx="12192000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 : BẤT ĐẲNG THỨC ( Tiết 3 )</a:t>
            </a:r>
            <a:endParaRPr lang="en-US" sz="320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9439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BBFB3FB-90D7-63C6-FEF9-0F275CC29C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 : BẤT ĐẲNG THỨC ( Tiết 3 )</a:t>
            </a:r>
            <a:endParaRPr lang="en-US" sz="3200">
              <a:solidFill>
                <a:srgbClr val="FFFF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91567" y="1192024"/>
            <a:ext cx="1147680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it-IT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(SGK trang 34). </a:t>
            </a:r>
            <a:r>
              <a:rPr lang="it-IT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ứng minh :                             với mọi số thực </a:t>
            </a:r>
            <a:r>
              <a:rPr lang="it-IT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, y</a:t>
            </a:r>
            <a:r>
              <a:rPr lang="it-IT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   </a:t>
            </a:r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130333" y="1826325"/>
            <a:ext cx="9909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iải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310546" y="2223143"/>
                <a:ext cx="11357823" cy="33599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ới mọi số thực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/>
                        <a:cs typeface="Times New Roman" pitchFamily="18" charset="0"/>
                      </a:rPr>
                      <m:t>,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/>
                        <a:cs typeface="Times New Roman" pitchFamily="18" charset="0"/>
                      </a:rPr>
                      <m:t>𝑦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</a:t>
                </a: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 mọi số thực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/>
                        <a:cs typeface="Times New Roman" pitchFamily="18" charset="0"/>
                      </a:rPr>
                      <m:t>,</m:t>
                    </m:r>
                    <m:r>
                      <a:rPr lang="en-US" sz="2800" i="1" smtClean="0">
                        <a:solidFill>
                          <a:schemeClr val="bg1"/>
                        </a:solidFill>
                        <a:latin typeface="Cambria Math"/>
                        <a:cs typeface="Times New Roman" pitchFamily="18" charset="0"/>
                      </a:rPr>
                      <m:t>𝑦</m:t>
                    </m:r>
                  </m:oMath>
                </a14:m>
                <a:endParaRPr lang="en-US" sz="28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                                      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                                                                           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cộng hai vế vớ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xy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    </a:t>
                </a: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y</a:t>
                </a:r>
                <a:endParaRPr lang="en-US" sz="2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vi-VN" sz="28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Vậy</a:t>
                </a:r>
                <a:endParaRPr lang="en-US" sz="2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46" y="2223143"/>
                <a:ext cx="11357823" cy="3359959"/>
              </a:xfrm>
              <a:prstGeom prst="rect">
                <a:avLst/>
              </a:prstGeom>
              <a:blipFill>
                <a:blip r:embed="rId2"/>
                <a:stretch>
                  <a:fillRect l="-1127" b="-90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7C2907E-8B7C-3C2D-5F95-C569930DDF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050409"/>
              </p:ext>
            </p:extLst>
          </p:nvPr>
        </p:nvGraphicFramePr>
        <p:xfrm>
          <a:off x="5511817" y="1143255"/>
          <a:ext cx="2310595" cy="620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50680" imgH="228600" progId="Equation.DSMT4">
                  <p:embed/>
                </p:oleObj>
              </mc:Choice>
              <mc:Fallback>
                <p:oleObj name="Equation" r:id="rId3" imgW="850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11817" y="1143255"/>
                        <a:ext cx="2310595" cy="6207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40CF6F5-E926-FA4A-C49E-4F43C2C30C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030012"/>
              </p:ext>
            </p:extLst>
          </p:nvPr>
        </p:nvGraphicFramePr>
        <p:xfrm>
          <a:off x="4799625" y="4268098"/>
          <a:ext cx="2379663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76240" imgH="228600" progId="Equation.DSMT4">
                  <p:embed/>
                </p:oleObj>
              </mc:Choice>
              <mc:Fallback>
                <p:oleObj name="Equation" r:id="rId5" imgW="876240" imgH="2286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A7C2907E-8B7C-3C2D-5F95-C569930DDF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99625" y="4268098"/>
                        <a:ext cx="2379663" cy="620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28D7E86-8EB6-60DF-5FAA-947F34166F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733968"/>
              </p:ext>
            </p:extLst>
          </p:nvPr>
        </p:nvGraphicFramePr>
        <p:xfrm>
          <a:off x="1224755" y="4888810"/>
          <a:ext cx="2379663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76240" imgH="228600" progId="Equation.DSMT4">
                  <p:embed/>
                </p:oleObj>
              </mc:Choice>
              <mc:Fallback>
                <p:oleObj name="Equation" r:id="rId5" imgW="87624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40CF6F5-E926-FA4A-C49E-4F43C2C30C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24755" y="4888810"/>
                        <a:ext cx="2379663" cy="620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5B27D00-4FA0-8311-4B03-838093D95D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824129"/>
              </p:ext>
            </p:extLst>
          </p:nvPr>
        </p:nvGraphicFramePr>
        <p:xfrm>
          <a:off x="4320609" y="2270125"/>
          <a:ext cx="203517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279360" progId="Equation.DSMT4">
                  <p:embed/>
                </p:oleObj>
              </mc:Choice>
              <mc:Fallback>
                <p:oleObj name="Equation" r:id="rId7" imgW="749160" imgH="279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40CF6F5-E926-FA4A-C49E-4F43C2C30C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20609" y="2270125"/>
                        <a:ext cx="2035175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5EFDBE5-7F9A-EAB9-E633-D2B1293F15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740777"/>
              </p:ext>
            </p:extLst>
          </p:nvPr>
        </p:nvGraphicFramePr>
        <p:xfrm>
          <a:off x="3604418" y="3043839"/>
          <a:ext cx="2897188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66680" imgH="228600" progId="Equation.DSMT4">
                  <p:embed/>
                </p:oleObj>
              </mc:Choice>
              <mc:Fallback>
                <p:oleObj name="Equation" r:id="rId9" imgW="106668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40CF6F5-E926-FA4A-C49E-4F43C2C30C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04418" y="3043839"/>
                        <a:ext cx="2897188" cy="620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877F005-CDC0-F712-C55F-EA8D69C298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650188"/>
              </p:ext>
            </p:extLst>
          </p:nvPr>
        </p:nvGraphicFramePr>
        <p:xfrm>
          <a:off x="2790066" y="3655968"/>
          <a:ext cx="427672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74640" imgH="228600" progId="Equation.DSMT4">
                  <p:embed/>
                </p:oleObj>
              </mc:Choice>
              <mc:Fallback>
                <p:oleObj name="Equation" r:id="rId11" imgW="1574640" imgH="228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95EFDBE5-7F9A-EAB9-E633-D2B1293F15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90066" y="3655968"/>
                        <a:ext cx="4276725" cy="620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747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0AE8C0B-F0B3-F38F-9134-38AB8564D00A}"/>
              </a:ext>
            </a:extLst>
          </p:cNvPr>
          <p:cNvSpPr/>
          <p:nvPr/>
        </p:nvSpPr>
        <p:spPr>
          <a:xfrm>
            <a:off x="89073" y="2510927"/>
            <a:ext cx="5569605" cy="918073"/>
          </a:xfrm>
          <a:prstGeom prst="round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467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HƯỚNG </a:t>
            </a:r>
            <a:r>
              <a:rPr kumimoji="0" lang="en-US" sz="3467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DẪN </a:t>
            </a:r>
            <a:r>
              <a:rPr lang="en-US" sz="3467" b="1" ker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Ề NHÀ</a:t>
            </a:r>
            <a:endParaRPr kumimoji="0" lang="en-US" sz="3467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5" name="TextBox 4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93BB5D9-B701-B99A-B334-6D8023462F41}"/>
              </a:ext>
            </a:extLst>
          </p:cNvPr>
          <p:cNvSpPr txBox="1"/>
          <p:nvPr/>
        </p:nvSpPr>
        <p:spPr>
          <a:xfrm>
            <a:off x="258237" y="3545344"/>
            <a:ext cx="1020417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2800" dirty="0">
                <a:solidFill>
                  <a:schemeClr val="bg1"/>
                </a:solidFill>
                <a:latin typeface="+mj-lt"/>
              </a:rPr>
              <a:t>- Ôn tập lại lí thuyết về thứ tự trong tập hợp số thực, khái niệm, tính chất của bất đẳng thức, vận dụng tính chất vào dạng bài chứng minh.</a:t>
            </a:r>
            <a:endParaRPr lang="en-US" sz="2800" dirty="0">
              <a:solidFill>
                <a:schemeClr val="bg1"/>
              </a:solidFill>
              <a:latin typeface="+mj-lt"/>
            </a:endParaRPr>
          </a:p>
          <a:p>
            <a:pPr>
              <a:lnSpc>
                <a:spcPct val="150000"/>
              </a:lnSpc>
            </a:pPr>
            <a:r>
              <a:rPr lang="vi-VN" sz="2800" dirty="0">
                <a:solidFill>
                  <a:schemeClr val="bg1"/>
                </a:solidFill>
                <a:latin typeface="+mj-lt"/>
              </a:rPr>
              <a:t>- Vẽ sơ đồ tư duy về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vi-VN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>
                <a:solidFill>
                  <a:schemeClr val="bg1"/>
                </a:solidFill>
                <a:latin typeface="+mj-lt"/>
              </a:rPr>
              <a:t>bất đẳng thức.</a:t>
            </a:r>
            <a:endParaRPr lang="en-US" sz="2800" dirty="0">
              <a:solidFill>
                <a:schemeClr val="bg1"/>
              </a:solidFill>
              <a:latin typeface="+mj-lt"/>
            </a:endParaRPr>
          </a:p>
          <a:p>
            <a:pPr>
              <a:lnSpc>
                <a:spcPct val="150000"/>
              </a:lnSpc>
            </a:pPr>
            <a:r>
              <a:rPr lang="vi-VN" sz="2800" dirty="0">
                <a:solidFill>
                  <a:schemeClr val="bg1"/>
                </a:solidFill>
                <a:latin typeface="+mj-lt"/>
              </a:rPr>
              <a:t>- Đọc ví dụ 9,10, làm bài 5 SGK trang 34 </a:t>
            </a:r>
            <a:endParaRPr lang="en-US" sz="28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6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BBFB3FB-90D7-63C6-FEF9-0F275CC29C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 : BẤT ĐẲNG THỨC ( Tiết 3 )</a:t>
            </a:r>
            <a:endParaRPr lang="en-US" sz="320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85841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BBFB3FB-90D7-63C6-FEF9-0F275CC29C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 : BẤT ĐẲNG THỨC ( Tiết 3 )</a:t>
            </a:r>
            <a:endParaRPr lang="en-US" sz="3200">
              <a:solidFill>
                <a:srgbClr val="FFFF00"/>
              </a:solidFill>
            </a:endParaRPr>
          </a:p>
        </p:txBody>
      </p:sp>
      <p:sp>
        <p:nvSpPr>
          <p:cNvPr id="2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0FC1CF0-44D0-9233-9635-7EFFA79137C9}"/>
              </a:ext>
            </a:extLst>
          </p:cNvPr>
          <p:cNvSpPr txBox="1">
            <a:spLocks/>
          </p:cNvSpPr>
          <p:nvPr/>
        </p:nvSpPr>
        <p:spPr>
          <a:xfrm>
            <a:off x="682486" y="2134898"/>
            <a:ext cx="5241235" cy="7852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ÌNH THÀNH KIẾN THỨC</a:t>
            </a:r>
            <a:endParaRPr lang="en-US" sz="3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Straight Connector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7952358-6350-B399-46AC-7131915460A4}"/>
              </a:ext>
            </a:extLst>
          </p:cNvPr>
          <p:cNvCxnSpPr>
            <a:cxnSpLocks/>
          </p:cNvCxnSpPr>
          <p:nvPr/>
        </p:nvCxnSpPr>
        <p:spPr>
          <a:xfrm>
            <a:off x="682486" y="2970840"/>
            <a:ext cx="5241235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11028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BBFB3FB-90D7-63C6-FEF9-0F275CC29C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 : BẤT ĐẲNG THỨC ( Tiết 3 )</a:t>
            </a:r>
            <a:endParaRPr lang="en-US" sz="3200">
              <a:solidFill>
                <a:srgbClr val="FFFF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47728" y="734095"/>
            <a:ext cx="8293995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. Nhắc lại về thứ tự trong tập hợp số thực</a:t>
            </a:r>
          </a:p>
          <a:p>
            <a:r>
              <a:rPr lang="en-US" sz="28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I. Bất đẳng thức</a:t>
            </a:r>
          </a:p>
          <a:p>
            <a:r>
              <a:rPr lang="en-US" sz="28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. Khái niệm</a:t>
            </a:r>
          </a:p>
          <a:p>
            <a:r>
              <a:rPr lang="en-US" sz="28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. Tính chấ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19071" y="2457733"/>
            <a:ext cx="829399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Cho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 &gt; b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 &gt; c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 – b , b – c , a – c 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) So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71470" y="3885154"/>
            <a:ext cx="11320529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  <a:endParaRPr lang="en-US" sz="28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) + Do </a:t>
            </a:r>
            <a:r>
              <a:rPr lang="en-US" sz="2800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 &gt; b </a:t>
            </a:r>
            <a:r>
              <a:rPr lang="en-US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ên </a:t>
            </a:r>
            <a:r>
              <a:rPr lang="en-US" sz="2800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 – b &gt; b – b </a:t>
            </a:r>
            <a:r>
              <a:rPr lang="en-US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= 0. Vậy </a:t>
            </a:r>
            <a:r>
              <a:rPr lang="en-US" sz="2800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 – b </a:t>
            </a:r>
            <a:r>
              <a:rPr lang="en-US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&gt; 0</a:t>
            </a:r>
          </a:p>
          <a:p>
            <a:r>
              <a:rPr lang="en-US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+ Do </a:t>
            </a:r>
            <a:r>
              <a:rPr lang="en-US" sz="2800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 &gt; c </a:t>
            </a:r>
            <a:r>
              <a:rPr lang="en-US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ên </a:t>
            </a:r>
            <a:r>
              <a:rPr lang="en-US" sz="2800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 – c &gt; c – c </a:t>
            </a:r>
            <a:r>
              <a:rPr lang="en-US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= 0. Vậy </a:t>
            </a:r>
            <a:r>
              <a:rPr lang="en-US" sz="2800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 – c </a:t>
            </a:r>
            <a:r>
              <a:rPr lang="en-US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&gt; 0</a:t>
            </a:r>
          </a:p>
          <a:p>
            <a:r>
              <a:rPr lang="en-US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+ Do </a:t>
            </a:r>
            <a:r>
              <a:rPr lang="en-US" sz="2800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 – b </a:t>
            </a:r>
            <a:r>
              <a:rPr lang="en-US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&gt; 0; </a:t>
            </a:r>
            <a:r>
              <a:rPr lang="en-US" sz="2800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 – c </a:t>
            </a:r>
            <a:r>
              <a:rPr lang="en-US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&gt; 0 nên </a:t>
            </a:r>
            <a:r>
              <a:rPr lang="en-US" sz="2800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 – b + b – c </a:t>
            </a:r>
            <a:r>
              <a:rPr lang="en-US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&gt; 0 hay </a:t>
            </a:r>
            <a:r>
              <a:rPr lang="en-US" sz="2800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 – c </a:t>
            </a:r>
            <a:r>
              <a:rPr lang="en-US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&gt; 0. Vậy </a:t>
            </a:r>
            <a:r>
              <a:rPr lang="en-US" sz="2800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 – c </a:t>
            </a:r>
            <a:r>
              <a:rPr lang="en-US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&gt; 0 </a:t>
            </a:r>
          </a:p>
          <a:p>
            <a:r>
              <a:rPr lang="en-US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) Do </a:t>
            </a:r>
            <a:r>
              <a:rPr lang="en-US" sz="2800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 – c </a:t>
            </a:r>
            <a:r>
              <a:rPr lang="en-US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&gt; 0 nên </a:t>
            </a:r>
            <a:r>
              <a:rPr lang="en-US" sz="2800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 – c + c </a:t>
            </a:r>
            <a:r>
              <a:rPr lang="en-US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&gt; 0 + </a:t>
            </a:r>
            <a:r>
              <a:rPr lang="en-US" sz="2800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800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 &gt; c</a:t>
            </a:r>
          </a:p>
          <a:p>
            <a:r>
              <a:rPr lang="en-US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ậy </a:t>
            </a:r>
            <a:r>
              <a:rPr lang="en-US" sz="2800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 &gt; c</a:t>
            </a:r>
          </a:p>
        </p:txBody>
      </p:sp>
      <p:sp>
        <p:nvSpPr>
          <p:cNvPr id="9" name="Rounded Rectangular Callout 8"/>
          <p:cNvSpPr/>
          <p:nvPr/>
        </p:nvSpPr>
        <p:spPr>
          <a:xfrm>
            <a:off x="8182596" y="1997575"/>
            <a:ext cx="3776869" cy="1125201"/>
          </a:xfrm>
          <a:prstGeom prst="wedgeRoundRectCallout">
            <a:avLst>
              <a:gd name="adj1" fmla="val 32977"/>
              <a:gd name="adj2" fmla="val 183653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i="1">
                <a:latin typeface="Times New Roman" pitchFamily="18" charset="0"/>
                <a:cs typeface="Times New Roman" pitchFamily="18" charset="0"/>
              </a:rPr>
              <a:t>a &gt; b 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và </a:t>
            </a:r>
            <a:r>
              <a:rPr lang="en-US" sz="2800" i="1">
                <a:latin typeface="Times New Roman" pitchFamily="18" charset="0"/>
                <a:cs typeface="Times New Roman" pitchFamily="18" charset="0"/>
              </a:rPr>
              <a:t>b &gt; c 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ta rút ra điều gì ?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210178" y="4544161"/>
            <a:ext cx="17492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 &gt; c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69DD282-29F2-EAC2-0DB9-82565DD286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2443" y="2446552"/>
            <a:ext cx="952507" cy="4953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2485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 animBg="1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BBFB3FB-90D7-63C6-FEF9-0F275CC29C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 : BẤT ĐẲNG THỨC ( Tiết 3 )</a:t>
            </a:r>
            <a:endParaRPr lang="en-US" sz="3200">
              <a:solidFill>
                <a:srgbClr val="FFFF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47728" y="734095"/>
            <a:ext cx="8293995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. Nhắc lại về thứ tự trong tập hợp số thực</a:t>
            </a:r>
          </a:p>
          <a:p>
            <a:r>
              <a:rPr lang="en-US" sz="28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I. Bất đẳng thức</a:t>
            </a:r>
          </a:p>
          <a:p>
            <a:r>
              <a:rPr lang="en-US" sz="28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. Khái niệm</a:t>
            </a:r>
          </a:p>
          <a:p>
            <a:r>
              <a:rPr lang="en-US" sz="28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. Tính chấ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04795" y="2807776"/>
            <a:ext cx="8293995" cy="954107"/>
          </a:xfrm>
          <a:prstGeom prst="rect">
            <a:avLst/>
          </a:prstGeom>
          <a:noFill/>
          <a:ln>
            <a:solidFill>
              <a:schemeClr val="accent4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</a:p>
          <a:p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 &gt; b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 &gt; c 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 &gt; c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3A71416-CC56-3EBA-0F6B-F34A47B017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1064" y="2996738"/>
            <a:ext cx="762005" cy="6811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5128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BBFB3FB-90D7-63C6-FEF9-0F275CC29C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 : BẤT ĐẲNG THỨC ( Tiết 3 )</a:t>
            </a:r>
            <a:endParaRPr lang="en-US" sz="3200">
              <a:solidFill>
                <a:srgbClr val="FFFF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02212" y="723062"/>
            <a:ext cx="11889788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* Ví dụ 8 /SGK/ 32 </a:t>
            </a:r>
            <a:r>
              <a:rPr lang="en-US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Cho </a:t>
            </a:r>
            <a:r>
              <a:rPr lang="en-US" sz="2800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 &gt; b </a:t>
            </a:r>
            <a:r>
              <a:rPr lang="en-US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 </a:t>
            </a:r>
            <a:r>
              <a:rPr lang="en-US" sz="2800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 &gt; d</a:t>
            </a:r>
            <a:r>
              <a:rPr lang="en-US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Chứng minh: </a:t>
            </a:r>
            <a:r>
              <a:rPr lang="en-US" sz="2800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 + c &gt; b + d</a:t>
            </a:r>
          </a:p>
          <a:p>
            <a:pPr>
              <a:lnSpc>
                <a:spcPct val="150000"/>
              </a:lnSpc>
            </a:pPr>
            <a:r>
              <a:rPr lang="en-US" sz="28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iải :</a:t>
            </a:r>
          </a:p>
          <a:p>
            <a:pPr>
              <a:lnSpc>
                <a:spcPct val="150000"/>
              </a:lnSpc>
            </a:pPr>
            <a:r>
              <a:rPr lang="en-US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o </a:t>
            </a:r>
            <a:r>
              <a:rPr lang="en-US" sz="2800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 &gt; b </a:t>
            </a:r>
            <a:r>
              <a:rPr lang="en-US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ên </a:t>
            </a:r>
            <a:r>
              <a:rPr lang="en-US" sz="2800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 + c &gt; b + c.</a:t>
            </a:r>
          </a:p>
          <a:p>
            <a:pPr>
              <a:lnSpc>
                <a:spcPct val="150000"/>
              </a:lnSpc>
            </a:pPr>
            <a:r>
              <a:rPr lang="en-US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ại do </a:t>
            </a:r>
            <a:r>
              <a:rPr lang="en-US" sz="2800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 &gt; d </a:t>
            </a:r>
            <a:r>
              <a:rPr lang="en-US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ên </a:t>
            </a:r>
            <a:r>
              <a:rPr lang="en-US" sz="2800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 + c &gt; b + d</a:t>
            </a:r>
            <a:r>
              <a:rPr lang="en-US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ậy </a:t>
            </a:r>
            <a:r>
              <a:rPr lang="en-US" sz="2800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 + c &gt; b + d.</a:t>
            </a:r>
          </a:p>
        </p:txBody>
      </p:sp>
    </p:spTree>
    <p:extLst>
      <p:ext uri="{BB962C8B-B14F-4D97-AF65-F5344CB8AC3E}">
        <p14:creationId xmlns:p14="http://schemas.microsoft.com/office/powerpoint/2010/main" val="1387145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BBFB3FB-90D7-63C6-FEF9-0F275CC29C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 : BẤT ĐẲNG THỨC ( Tiết 3 )</a:t>
            </a:r>
            <a:endParaRPr lang="en-US" sz="3200">
              <a:solidFill>
                <a:srgbClr val="FFFF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99120" y="1130943"/>
            <a:ext cx="10302194" cy="45391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 Cho </a:t>
            </a:r>
            <a:r>
              <a:rPr lang="en-US" sz="2800" i="1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b, c, d</a:t>
            </a:r>
            <a:r>
              <a:rPr lang="en-US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ỏa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ãn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 &gt; b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 &gt; d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inh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c &gt; bd</a:t>
            </a:r>
          </a:p>
          <a:p>
            <a:pPr algn="ctr">
              <a:lnSpc>
                <a:spcPct val="150000"/>
              </a:lnSpc>
            </a:pP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pPr algn="ctr">
              <a:lnSpc>
                <a:spcPct val="150000"/>
              </a:lnSpc>
            </a:pP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 &gt; b; c &gt; 0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c &gt; </a:t>
            </a: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c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ctr">
              <a:lnSpc>
                <a:spcPct val="150000"/>
              </a:lnSpc>
            </a:pP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 &gt; d; b &gt; 0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b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&gt; db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lnSpc>
                <a:spcPct val="150000"/>
              </a:lnSpc>
            </a:pP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                          Do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c &gt; bd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                          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c &gt; bd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AF68A7B-9130-9F2B-4E47-C481ED5E691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9120" y="961291"/>
            <a:ext cx="780736" cy="8320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3377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992ADA-2F99-674B-DB6D-A8A7B9009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485" y="2177937"/>
            <a:ext cx="4075045" cy="785286"/>
          </a:xfrm>
        </p:spPr>
        <p:txBody>
          <a:bodyPr>
            <a:normAutofit/>
          </a:bodyPr>
          <a:lstStyle/>
          <a:p>
            <a:pPr algn="ctr"/>
            <a:r>
              <a:rPr lang="en-US" sz="32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UYỆN TẬP</a:t>
            </a:r>
            <a:endParaRPr lang="en-US" sz="3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1" name="Straight Connector 5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D6C259-9F67-D398-3D9B-EEE8F0C327FD}"/>
              </a:ext>
            </a:extLst>
          </p:cNvPr>
          <p:cNvCxnSpPr/>
          <p:nvPr/>
        </p:nvCxnSpPr>
        <p:spPr>
          <a:xfrm>
            <a:off x="682486" y="2970840"/>
            <a:ext cx="4075044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2" name="Pictur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53A930-4926-CD90-62F7-3503A3AFE6F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8352" y="2026548"/>
            <a:ext cx="3643624" cy="2431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Placeholder 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C86D1D-AD22-9BC4-B848-6D801537F135}"/>
              </a:ext>
            </a:extLst>
          </p:cNvPr>
          <p:cNvSpPr txBox="1">
            <a:spLocks/>
          </p:cNvSpPr>
          <p:nvPr/>
        </p:nvSpPr>
        <p:spPr>
          <a:xfrm>
            <a:off x="1002264" y="3242446"/>
            <a:ext cx="3643624" cy="1316675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b="1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dạng toán liên quan đến chứng minh bất đẳng thức</a:t>
            </a:r>
          </a:p>
        </p:txBody>
      </p:sp>
      <p:sp>
        <p:nvSpPr>
          <p:cNvPr id="8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BBFB3FB-90D7-63C6-FEF9-0F275CC29CC6}"/>
              </a:ext>
            </a:extLst>
          </p:cNvPr>
          <p:cNvSpPr txBox="1">
            <a:spLocks/>
          </p:cNvSpPr>
          <p:nvPr/>
        </p:nvSpPr>
        <p:spPr>
          <a:xfrm>
            <a:off x="0" y="26643"/>
            <a:ext cx="12192000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 : BẤT ĐẲNG THỨC ( Tiết 3 )</a:t>
            </a:r>
            <a:endParaRPr lang="en-US" sz="320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8574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BBFB3FB-90D7-63C6-FEF9-0F275CC29C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 : BẤT ĐẲNG THỨC ( Tiết 3 )</a:t>
            </a:r>
            <a:endParaRPr lang="en-US" sz="3200">
              <a:solidFill>
                <a:srgbClr val="FFFF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3010" y="642229"/>
            <a:ext cx="11940209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ạng </a:t>
            </a:r>
            <a:r>
              <a:rPr lang="en-US" sz="28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vi-VN" sz="28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: Chứng minh bất đẳng thức</a:t>
            </a:r>
            <a:endParaRPr lang="en-US" sz="280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vi-VN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ương pháp giải: Áp dụng tính chất  cùng cộng với một số  và cùng nhân với một số. </a:t>
            </a:r>
            <a:endParaRPr lang="en-US" sz="28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* Bài tập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69147" y="3209426"/>
                <a:ext cx="11940209" cy="31486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800" dirty="0" err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endParaRPr lang="en-US" sz="2800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vi-VN" sz="2800" dirty="0">
                    <a:solidFill>
                      <a:schemeClr val="bg1"/>
                    </a:solidFill>
                    <a:latin typeface="+mj-lt"/>
                    <a:cs typeface="Times New Roman" pitchFamily="18" charset="0"/>
                  </a:rPr>
                  <a:t>a) Vì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29</m:t>
                        </m:r>
                      </m:e>
                    </m:rad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+mj-lt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&gt;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28</m:t>
                        </m:r>
                      </m:e>
                    </m:rad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vi-VN" sz="2800" dirty="0">
                    <a:solidFill>
                      <a:schemeClr val="bg1"/>
                    </a:solidFill>
                    <a:latin typeface="+mj-lt"/>
                    <a:cs typeface="Times New Roman" pitchFamily="18" charset="0"/>
                  </a:rPr>
                  <a:t>nên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29</m:t>
                        </m:r>
                      </m:e>
                    </m:rad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+mj-lt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6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&gt;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28</m:t>
                        </m:r>
                      </m:e>
                    </m:rad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6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.</a:t>
                </a:r>
                <a:r>
                  <a:rPr lang="vi-VN" sz="2800" dirty="0">
                    <a:solidFill>
                      <a:schemeClr val="bg1"/>
                    </a:solidFill>
                    <a:latin typeface="+mj-lt"/>
                    <a:cs typeface="Times New Roman" pitchFamily="18" charset="0"/>
                  </a:rPr>
                  <a:t>Vậy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29</m:t>
                        </m:r>
                      </m:e>
                    </m:rad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+mj-lt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6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&gt;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28</m:t>
                        </m:r>
                      </m:e>
                    </m:rad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6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vi-VN" sz="2800" dirty="0">
                    <a:solidFill>
                      <a:schemeClr val="bg1"/>
                    </a:solidFill>
                    <a:latin typeface="+mj-lt"/>
                    <a:cs typeface="Times New Roman" pitchFamily="18" charset="0"/>
                  </a:rPr>
                  <a:t>b) 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V</a:t>
                </a:r>
                <a:r>
                  <a:rPr lang="vi-VN" sz="2800" dirty="0">
                    <a:solidFill>
                      <a:schemeClr val="bg1"/>
                    </a:solidFill>
                    <a:latin typeface="+mj-lt"/>
                    <a:cs typeface="Times New Roman" pitchFamily="18" charset="0"/>
                  </a:rPr>
                  <a:t>ì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11,5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&lt;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&lt;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11,6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+mj-lt"/>
                    <a:cs typeface="Times New Roman" pitchFamily="18" charset="0"/>
                  </a:rPr>
                  <a:t>  </a:t>
                </a:r>
                <a:r>
                  <a:rPr lang="vi-VN" sz="2800" dirty="0">
                    <a:solidFill>
                      <a:schemeClr val="bg1"/>
                    </a:solidFill>
                    <a:latin typeface="+mj-lt"/>
                    <a:cs typeface="Times New Roman" pitchFamily="18" charset="0"/>
                  </a:rPr>
                  <a:t>nê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11,5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&lt;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&lt;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11,6 .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2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r>
                  <a:rPr lang="en-US" sz="2800" dirty="0">
                    <a:solidFill>
                      <a:schemeClr val="bg1"/>
                    </a:solidFill>
                    <a:latin typeface="+mj-lt"/>
                    <a:cs typeface="Times New Roman" pitchFamily="18" charset="0"/>
                  </a:rPr>
                  <a:t>                                   </a:t>
                </a:r>
                <a:r>
                  <a:rPr lang="vi-VN" sz="2800" dirty="0">
                    <a:solidFill>
                      <a:schemeClr val="bg1"/>
                    </a:solidFill>
                    <a:latin typeface="+mj-lt"/>
                    <a:cs typeface="Times New Roman" pitchFamily="18" charset="0"/>
                  </a:rPr>
                  <a:t>hay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23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&lt;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&lt;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23,2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suy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23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3,2 &lt;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3,2 &lt;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23,2 +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3,2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r>
                  <a:rPr lang="vi-VN" sz="2800" dirty="0">
                    <a:solidFill>
                      <a:schemeClr val="bg1"/>
                    </a:solidFill>
                    <a:latin typeface="+mj-lt"/>
                    <a:cs typeface="Times New Roman" pitchFamily="18" charset="0"/>
                  </a:rPr>
                  <a:t>Hay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26,2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&lt;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3,2 &lt;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26,4</m:t>
                    </m:r>
                    <m:r>
                      <a:rPr lang="en-US" sz="28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latin typeface="+mj-lt"/>
                  <a:cs typeface="Times New Roman" pitchFamily="18" charset="0"/>
                </a:endParaRPr>
              </a:p>
              <a:p>
                <a:r>
                  <a:rPr lang="vi-VN" sz="2800" dirty="0">
                    <a:solidFill>
                      <a:schemeClr val="bg1"/>
                    </a:solidFill>
                    <a:latin typeface="+mj-lt"/>
                    <a:cs typeface="Times New Roman" pitchFamily="18" charset="0"/>
                  </a:rPr>
                  <a:t>Vậy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solidFill>
                          <a:schemeClr val="bg1"/>
                        </a:solidFill>
                        <a:latin typeface="Cambria Math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26,2 &lt; 2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+ 3,2 &lt; 26,4</m:t>
                    </m:r>
                    <m:r>
                      <a:rPr lang="en-US" sz="2800">
                        <a:solidFill>
                          <a:schemeClr val="bg1"/>
                        </a:solidFill>
                        <a:latin typeface="Cambria Math"/>
                      </a:rPr>
                      <m:t>.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47" y="3209426"/>
                <a:ext cx="11940209" cy="3148619"/>
              </a:xfrm>
              <a:prstGeom prst="rect">
                <a:avLst/>
              </a:prstGeom>
              <a:blipFill>
                <a:blip r:embed="rId2"/>
                <a:stretch>
                  <a:fillRect l="-1021" t="-1934" b="-406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69148" y="2279099"/>
                <a:ext cx="11940209" cy="10066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Bài 1 (SGK trang 33). </a:t>
                </a:r>
                <a:r>
                  <a:rPr lang="en-US" sz="280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hứng minh: a)</a:t>
                </a:r>
                <a:r>
                  <a:rPr lang="vi-VN" sz="280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29</m:t>
                        </m:r>
                      </m:e>
                    </m:rad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6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&gt;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28</m:t>
                        </m:r>
                      </m:e>
                    </m:rad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6</m:t>
                    </m:r>
                  </m:oMath>
                </a14:m>
                <a:r>
                  <a:rPr lang="en-US" sz="280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r>
                  <a:rPr lang="en-US" sz="280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                                                          </a:t>
                </a:r>
                <a:r>
                  <a:rPr lang="vi-VN" sz="280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26,2 &lt; 2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+ 3,2 &lt; 26,4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ớ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i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11,5 &lt;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&lt; 11,6</m:t>
                    </m:r>
                  </m:oMath>
                </a14:m>
                <a:endParaRPr lang="en-US" sz="28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48" y="2279099"/>
                <a:ext cx="11940209" cy="1006686"/>
              </a:xfrm>
              <a:prstGeom prst="rect">
                <a:avLst/>
              </a:prstGeom>
              <a:blipFill rotWithShape="1">
                <a:blip r:embed="rId4"/>
                <a:stretch>
                  <a:fillRect l="-1021" t="-606" b="-16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3747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BBFB3FB-90D7-63C6-FEF9-0F275CC29C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 : BẤT ĐẲNG THỨC ( Tiết 3 )</a:t>
            </a:r>
            <a:endParaRPr lang="en-US" sz="3200">
              <a:solidFill>
                <a:srgbClr val="FFFF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91568" y="694485"/>
            <a:ext cx="580581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28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it-IT" sz="28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(SGK trang 34). </a:t>
            </a:r>
            <a:r>
              <a:rPr lang="it-IT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ứng minh :</a:t>
            </a:r>
            <a:endParaRPr lang="en-US" sz="28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91568" y="2334888"/>
            <a:ext cx="492727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) 2</a:t>
            </a:r>
            <a:r>
              <a:rPr lang="en-US" sz="2800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+ 4 &gt; 2</a:t>
            </a:r>
            <a:r>
              <a:rPr lang="en-US" sz="2800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+ 3 với </a:t>
            </a:r>
            <a:r>
              <a:rPr lang="en-US" sz="2800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&gt; </a:t>
            </a:r>
            <a:r>
              <a:rPr lang="en-US" sz="2800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4" name="Rectangle 23"/>
          <p:cNvSpPr/>
          <p:nvPr/>
        </p:nvSpPr>
        <p:spPr>
          <a:xfrm>
            <a:off x="6360938" y="796363"/>
            <a:ext cx="137277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iải :  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5916705" y="694485"/>
            <a:ext cx="0" cy="616351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217326" y="1502113"/>
                <a:ext cx="5834033" cy="7834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.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+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.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3</m:t>
                        </m:r>
                      </m:den>
                    </m:f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+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3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.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4</m:t>
                        </m:r>
                      </m:den>
                    </m:f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Cambria Math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&lt;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    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+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4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5</m:t>
                        </m:r>
                      </m:den>
                    </m:f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ớ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i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≠ 0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326" y="1502113"/>
                <a:ext cx="5834033" cy="783420"/>
              </a:xfrm>
              <a:prstGeom prst="rect">
                <a:avLst/>
              </a:prstGeom>
              <a:blipFill>
                <a:blip r:embed="rId2"/>
                <a:stretch>
                  <a:fillRect l="-2194" b="-775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960438" y="1319583"/>
                <a:ext cx="6134637" cy="44074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2800" dirty="0">
                    <a:solidFill>
                      <a:schemeClr val="bg1"/>
                    </a:solidFill>
                    <a:latin typeface="+mj-lt"/>
                    <a:cs typeface="Times New Roman" pitchFamily="18" charset="0"/>
                  </a:rPr>
                  <a:t>a) Ta có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.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+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.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3</m:t>
                        </m:r>
                      </m:den>
                    </m:f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+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3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.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4</m:t>
                        </m:r>
                      </m:den>
                    </m:f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=1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+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3</m:t>
                        </m:r>
                      </m:den>
                    </m:f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+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3</m:t>
                        </m:r>
                      </m:den>
                    </m:f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                           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=1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4</m:t>
                        </m:r>
                      </m:den>
                    </m:f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4</m:t>
                        </m:r>
                      </m:den>
                    </m:f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15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20</m:t>
                        </m:r>
                      </m:den>
                    </m:f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vi-VN" sz="2800" dirty="0">
                    <a:solidFill>
                      <a:schemeClr val="bg1"/>
                    </a:solidFill>
                    <a:latin typeface="+mj-lt"/>
                    <a:cs typeface="Times New Roman" pitchFamily="18" charset="0"/>
                  </a:rPr>
                  <a:t>Vì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≠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0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nên </a:t>
                </a:r>
              </a:p>
              <a:p>
                <a:r>
                  <a:rPr lang="vi-VN" sz="2800" dirty="0">
                    <a:solidFill>
                      <a:schemeClr val="bg1"/>
                    </a:solidFill>
                    <a:latin typeface="+mj-lt"/>
                    <a:cs typeface="Times New Roman" pitchFamily="18" charset="0"/>
                  </a:rPr>
                  <a:t>Lại có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4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5</m:t>
                        </m:r>
                      </m:den>
                    </m:f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+mj-lt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16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20</m:t>
                        </m:r>
                      </m:den>
                    </m:f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+mj-lt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&gt;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15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+mj-lt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20</m:t>
                        </m:r>
                      </m:den>
                    </m:f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vi-VN" sz="2800" dirty="0">
                    <a:solidFill>
                      <a:schemeClr val="bg1"/>
                    </a:solidFill>
                    <a:latin typeface="+mj-lt"/>
                    <a:cs typeface="Times New Roman" pitchFamily="18" charset="0"/>
                  </a:rPr>
                  <a:t>Do đó</a:t>
                </a:r>
                <a:r>
                  <a:rPr lang="en-US" sz="2800" dirty="0">
                    <a:solidFill>
                      <a:schemeClr val="bg1"/>
                    </a:solidFill>
                    <a:latin typeface="+mj-lt"/>
                    <a:cs typeface="Times New Roman" pitchFamily="18" charset="0"/>
                  </a:rPr>
                  <a:t> </a:t>
                </a:r>
                <a:r>
                  <a:rPr lang="vi-VN" sz="2800" dirty="0">
                    <a:solidFill>
                      <a:schemeClr val="bg1"/>
                    </a:solidFill>
                    <a:latin typeface="+mj-lt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4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5</m:t>
                        </m:r>
                      </m:den>
                    </m:f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+mj-lt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     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&gt;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15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20</m:t>
                        </m:r>
                      </m:den>
                    </m:f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vi-VN" sz="2800" dirty="0">
                    <a:solidFill>
                      <a:schemeClr val="bg1"/>
                    </a:solidFill>
                    <a:latin typeface="+mj-lt"/>
                    <a:cs typeface="Times New Roman" pitchFamily="18" charset="0"/>
                  </a:rPr>
                  <a:t>Vậy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.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+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.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3</m:t>
                        </m:r>
                      </m:den>
                    </m:f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+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3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.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4</m:t>
                        </m:r>
                      </m:den>
                    </m:f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&lt;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    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4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60438" y="1319583"/>
                <a:ext cx="6134637" cy="4407425"/>
              </a:xfrm>
              <a:prstGeom prst="rect">
                <a:avLst/>
              </a:prstGeom>
              <a:blipFill>
                <a:blip r:embed="rId3"/>
                <a:stretch>
                  <a:fillRect l="-2087" t="-1383" b="-69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B47BF23-3E4A-4B41-E9E9-81EB445A20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625053"/>
              </p:ext>
            </p:extLst>
          </p:nvPr>
        </p:nvGraphicFramePr>
        <p:xfrm>
          <a:off x="3556000" y="1635740"/>
          <a:ext cx="451644" cy="516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480" imgH="203040" progId="Equation.DSMT4">
                  <p:embed/>
                </p:oleObj>
              </mc:Choice>
              <mc:Fallback>
                <p:oleObj name="Equation" r:id="rId4" imgW="177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56000" y="1635740"/>
                        <a:ext cx="451644" cy="516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453FDA8-66AE-1613-49B3-746B8B1CAD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892925"/>
              </p:ext>
            </p:extLst>
          </p:nvPr>
        </p:nvGraphicFramePr>
        <p:xfrm>
          <a:off x="7960956" y="3066257"/>
          <a:ext cx="10668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9040" imgH="203040" progId="Equation.DSMT4">
                  <p:embed/>
                </p:oleObj>
              </mc:Choice>
              <mc:Fallback>
                <p:oleObj name="Equation" r:id="rId6" imgW="41904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B47BF23-3E4A-4B41-E9E9-81EB445A20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60956" y="3066257"/>
                        <a:ext cx="1066800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5756599-903F-4429-7A86-99830181CB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823755"/>
              </p:ext>
            </p:extLst>
          </p:nvPr>
        </p:nvGraphicFramePr>
        <p:xfrm>
          <a:off x="7735134" y="4313497"/>
          <a:ext cx="451644" cy="516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480" imgH="203040" progId="Equation.DSMT4">
                  <p:embed/>
                </p:oleObj>
              </mc:Choice>
              <mc:Fallback>
                <p:oleObj name="Equation" r:id="rId4" imgW="17748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B47BF23-3E4A-4B41-E9E9-81EB445A20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35134" y="4313497"/>
                        <a:ext cx="451644" cy="516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3056691-C3D4-72C7-E9DB-9317BD9115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228769"/>
              </p:ext>
            </p:extLst>
          </p:nvPr>
        </p:nvGraphicFramePr>
        <p:xfrm>
          <a:off x="9680574" y="5022252"/>
          <a:ext cx="451644" cy="516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480" imgH="203040" progId="Equation.DSMT4">
                  <p:embed/>
                </p:oleObj>
              </mc:Choice>
              <mc:Fallback>
                <p:oleObj name="Equation" r:id="rId4" imgW="17748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B47BF23-3E4A-4B41-E9E9-81EB445A20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680574" y="5022252"/>
                        <a:ext cx="451644" cy="516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1863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24" grpId="0"/>
      <p:bldP spid="31" grpId="0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573</TotalTime>
  <Words>1179</Words>
  <Application>Microsoft Office PowerPoint</Application>
  <PresentationFormat>Widescreen</PresentationFormat>
  <Paragraphs>115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2" baseType="lpstr">
      <vt:lpstr>Arial</vt:lpstr>
      <vt:lpstr>Calibri</vt:lpstr>
      <vt:lpstr>Calibri Light</vt:lpstr>
      <vt:lpstr>Cambria Math</vt:lpstr>
      <vt:lpstr>Times New Roman</vt:lpstr>
      <vt:lpstr>1_Office Theme</vt:lpstr>
      <vt:lpstr>Equation</vt:lpstr>
      <vt:lpstr>BÀI 1. BẤT ĐẲNG THỨC </vt:lpstr>
      <vt:lpstr>BÀI 1 : BẤT ĐẲNG THỨC ( Tiết 3 )</vt:lpstr>
      <vt:lpstr>BÀI 1 : BẤT ĐẲNG THỨC ( Tiết 3 )</vt:lpstr>
      <vt:lpstr>BÀI 1 : BẤT ĐẲNG THỨC ( Tiết 3 )</vt:lpstr>
      <vt:lpstr>BÀI 1 : BẤT ĐẲNG THỨC ( Tiết 3 )</vt:lpstr>
      <vt:lpstr>BÀI 1 : BẤT ĐẲNG THỨC ( Tiết 3 )</vt:lpstr>
      <vt:lpstr> LUYỆN TẬP</vt:lpstr>
      <vt:lpstr>BÀI 1 : BẤT ĐẲNG THỨC ( Tiết 3 )</vt:lpstr>
      <vt:lpstr>BÀI 1 : BẤT ĐẲNG THỨC ( Tiết 3 )</vt:lpstr>
      <vt:lpstr>BÀI 1 : BẤT ĐẲNG THỨC ( Tiết 3 )</vt:lpstr>
      <vt:lpstr>BÀI 1 : BẤT ĐẲNG THỨC ( Tiết 3 )</vt:lpstr>
      <vt:lpstr>BÀI 1 : BẤT ĐẲNG THỨC ( Tiết 3 )</vt:lpstr>
      <vt:lpstr> CỦNG CỐ</vt:lpstr>
      <vt:lpstr>BÀI 1 : BẤT ĐẲNG THỨC ( Tiết 3 )</vt:lpstr>
      <vt:lpstr>BÀI 1 : BẤT ĐẲNG THỨC ( Tiết 3 )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uyen Minh Phuong</dc:creator>
  <cp:lastModifiedBy>A36697 Dương Tuấn Anh</cp:lastModifiedBy>
  <cp:revision>730</cp:revision>
  <dcterms:created xsi:type="dcterms:W3CDTF">2022-08-03T11:07:12Z</dcterms:created>
  <dcterms:modified xsi:type="dcterms:W3CDTF">2024-12-17T03:16:23Z</dcterms:modified>
</cp:coreProperties>
</file>